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1" r:id="rId4"/>
    <p:sldId id="260" r:id="rId5"/>
    <p:sldId id="266" r:id="rId6"/>
    <p:sldId id="262" r:id="rId7"/>
    <p:sldId id="264" r:id="rId8"/>
    <p:sldId id="265" r:id="rId9"/>
    <p:sldId id="267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725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microsoft.com/office/2016/11/relationships/changesInfo" Target="changesInfos/changesInfo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Birk Nøhr Dissing" userId="9f16f90f-bd2a-4063-a72f-deae502fc0f4" providerId="ADAL" clId="{818D5F15-B9C0-467D-B611-993B03CBF370}"/>
    <pc:docChg chg="custSel addSld modSld">
      <pc:chgData name="Birk Nøhr Dissing" userId="9f16f90f-bd2a-4063-a72f-deae502fc0f4" providerId="ADAL" clId="{818D5F15-B9C0-467D-B611-993B03CBF370}" dt="2023-12-21T10:42:23.915" v="7" actId="478"/>
      <pc:docMkLst>
        <pc:docMk/>
      </pc:docMkLst>
      <pc:sldChg chg="modSp mod">
        <pc:chgData name="Birk Nøhr Dissing" userId="9f16f90f-bd2a-4063-a72f-deae502fc0f4" providerId="ADAL" clId="{818D5F15-B9C0-467D-B611-993B03CBF370}" dt="2023-12-21T10:32:45.119" v="1" actId="20577"/>
        <pc:sldMkLst>
          <pc:docMk/>
          <pc:sldMk cId="2974385353" sldId="260"/>
        </pc:sldMkLst>
        <pc:spChg chg="mod">
          <ac:chgData name="Birk Nøhr Dissing" userId="9f16f90f-bd2a-4063-a72f-deae502fc0f4" providerId="ADAL" clId="{818D5F15-B9C0-467D-B611-993B03CBF370}" dt="2023-12-21T10:32:45.119" v="1" actId="20577"/>
          <ac:spMkLst>
            <pc:docMk/>
            <pc:sldMk cId="2974385353" sldId="260"/>
            <ac:spMk id="3" creationId="{B0BFBF41-E2EF-552E-76B4-CB6CFDBFBA08}"/>
          </ac:spMkLst>
        </pc:spChg>
      </pc:sldChg>
      <pc:sldChg chg="addSp delSp modSp new mod">
        <pc:chgData name="Birk Nøhr Dissing" userId="9f16f90f-bd2a-4063-a72f-deae502fc0f4" providerId="ADAL" clId="{818D5F15-B9C0-467D-B611-993B03CBF370}" dt="2023-12-21T10:42:23.915" v="7" actId="478"/>
        <pc:sldMkLst>
          <pc:docMk/>
          <pc:sldMk cId="2000475625" sldId="267"/>
        </pc:sldMkLst>
        <pc:spChg chg="del">
          <ac:chgData name="Birk Nøhr Dissing" userId="9f16f90f-bd2a-4063-a72f-deae502fc0f4" providerId="ADAL" clId="{818D5F15-B9C0-467D-B611-993B03CBF370}" dt="2023-12-21T10:42:20.981" v="6" actId="478"/>
          <ac:spMkLst>
            <pc:docMk/>
            <pc:sldMk cId="2000475625" sldId="267"/>
            <ac:spMk id="2" creationId="{001245F2-CE02-85D4-C72E-EF298626105D}"/>
          </ac:spMkLst>
        </pc:spChg>
        <pc:spChg chg="del">
          <ac:chgData name="Birk Nøhr Dissing" userId="9f16f90f-bd2a-4063-a72f-deae502fc0f4" providerId="ADAL" clId="{818D5F15-B9C0-467D-B611-993B03CBF370}" dt="2023-12-21T10:42:23.915" v="7" actId="478"/>
          <ac:spMkLst>
            <pc:docMk/>
            <pc:sldMk cId="2000475625" sldId="267"/>
            <ac:spMk id="3" creationId="{0CDA2DB1-8092-7F84-FE40-339156F65F6B}"/>
          </ac:spMkLst>
        </pc:spChg>
        <pc:picChg chg="add mod">
          <ac:chgData name="Birk Nøhr Dissing" userId="9f16f90f-bd2a-4063-a72f-deae502fc0f4" providerId="ADAL" clId="{818D5F15-B9C0-467D-B611-993B03CBF370}" dt="2023-12-21T10:42:12.524" v="5" actId="1076"/>
          <ac:picMkLst>
            <pc:docMk/>
            <pc:sldMk cId="2000475625" sldId="267"/>
            <ac:picMk id="5" creationId="{F9E39907-B9D7-479E-25F7-12794BAAF121}"/>
          </ac:picMkLst>
        </pc:picChg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38CC1F-0B24-D52C-44A0-A5D78AF5649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F82F5EF-D573-39BC-A275-CC43748EC33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08BE27-5E95-2980-F865-8F9D1B8C34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DCC6B4-0554-4828-9813-217224F918E9}" type="datetimeFigureOut">
              <a:rPr lang="en-GB" smtClean="0"/>
              <a:t>21/12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55ADC4E-8710-C138-4603-AB97D4CF17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CAAC07A-B611-DB36-C8AA-12B1E6629A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98D5AB-B225-4187-B3CD-848BC0CD55EA}" type="slidenum">
              <a:rPr lang="en-GB" smtClean="0"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569338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CD5AAC-8408-FEEB-A796-1D0638A8BF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CE2D368-049D-4191-606B-7ECF33656FD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3E67A0-B5D6-307B-0BC1-AEAE62216A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DCC6B4-0554-4828-9813-217224F918E9}" type="datetimeFigureOut">
              <a:rPr lang="en-GB" smtClean="0"/>
              <a:t>21/12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3E8077B-73C5-539D-7149-0E5372A5BB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6424C6B-9F97-AEA5-0A0D-7CBF21B707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98D5AB-B225-4187-B3CD-848BC0CD55EA}" type="slidenum">
              <a:rPr lang="en-GB" smtClean="0"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7077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EFDAFE0-A2CE-D109-9290-6CDDB2CFF04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09F008B-C7DB-15EE-035A-D38E8B79E34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BA6E00-F6DF-35F5-05AC-5EDD6E4B6F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DCC6B4-0554-4828-9813-217224F918E9}" type="datetimeFigureOut">
              <a:rPr lang="en-GB" smtClean="0"/>
              <a:t>21/12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91C382-E428-32B4-33E8-D08FB93A61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AAF54B-A475-83D0-EFA3-F3DAE2F4DF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98D5AB-B225-4187-B3CD-848BC0CD55EA}" type="slidenum">
              <a:rPr lang="en-GB" smtClean="0"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543693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5EC098-4DC7-4E4A-BDD5-8AB977ACDD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50A9FE-2703-FCD3-1AC6-9A86C901350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E043A81-3D97-FB9F-AFF0-8A06659351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DCC6B4-0554-4828-9813-217224F918E9}" type="datetimeFigureOut">
              <a:rPr lang="en-GB" smtClean="0"/>
              <a:t>21/12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2B0797-4DAC-40CD-E670-44078A0D14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E9814FE-B984-5E18-75B9-A0216926B6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98D5AB-B225-4187-B3CD-848BC0CD55EA}" type="slidenum">
              <a:rPr lang="en-GB" smtClean="0"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287231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DB6A91-9244-6764-0FCD-1AF7C7BCAF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A2BA92A-F2D6-75EB-5AA8-8B3F8ECE336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A792242-781B-E5A0-22CE-3A318B2F75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DCC6B4-0554-4828-9813-217224F918E9}" type="datetimeFigureOut">
              <a:rPr lang="en-GB" smtClean="0"/>
              <a:t>21/12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2956395-ACF7-5BB4-BC14-A1AF318394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0D7694-380B-B5A1-F867-C0C709541D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98D5AB-B225-4187-B3CD-848BC0CD55EA}" type="slidenum">
              <a:rPr lang="en-GB" smtClean="0"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954040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B675FC-EFA5-6EC4-D979-8F290A1661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4DAF86-DC65-97A7-1F8D-A6CE6CB1C02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15F2A16-44F3-BC7A-026D-FEA3D51A4B5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7D6C505-EE58-FEA0-A475-6E0A13497E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DCC6B4-0554-4828-9813-217224F918E9}" type="datetimeFigureOut">
              <a:rPr lang="en-GB" smtClean="0"/>
              <a:t>21/12/2023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748E360-25FA-B848-994A-CB5A0FBDB2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AC4EB87-EEA0-B4E6-2DBD-8DD76266FC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98D5AB-B225-4187-B3CD-848BC0CD55EA}" type="slidenum">
              <a:rPr lang="en-GB" smtClean="0"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303221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684AAC-5BD7-0F6B-17D5-7D530F72A6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3424813-D8A7-FDC9-DD68-5F0C304EABA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5883470-2380-499E-6C21-F3E7383B807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886E2C1-3A13-DBC0-5C05-7B4CF8A5E63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01B26F5-DAF5-7C96-FB16-DC8F74872D2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2B3575B-465F-F922-7076-50CD3E3B71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DCC6B4-0554-4828-9813-217224F918E9}" type="datetimeFigureOut">
              <a:rPr lang="en-GB" smtClean="0"/>
              <a:t>21/12/2023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B424096-46AE-000A-DC88-299D3088C3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7FC9747-9543-C517-0D62-9EBAF8C0E9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98D5AB-B225-4187-B3CD-848BC0CD55EA}" type="slidenum">
              <a:rPr lang="en-GB" smtClean="0"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226700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F60F6E-5D07-09D6-2C5F-7292FCE3A3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381FE19-1A92-E1CC-A79F-53C5608CF5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DCC6B4-0554-4828-9813-217224F918E9}" type="datetimeFigureOut">
              <a:rPr lang="en-GB" smtClean="0"/>
              <a:t>21/12/2023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B06FB2C-2F72-2B4F-D592-BC0B06D031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9433110-6F78-69A4-0F29-05AFD0EB0F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98D5AB-B225-4187-B3CD-848BC0CD55EA}" type="slidenum">
              <a:rPr lang="en-GB" smtClean="0"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621378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C712BDD-6FEF-01B5-5950-B0E54C66C1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DCC6B4-0554-4828-9813-217224F918E9}" type="datetimeFigureOut">
              <a:rPr lang="en-GB" smtClean="0"/>
              <a:t>21/12/2023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192CA13-D991-F701-D043-C98F620F25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F4FCEA-0C93-D7B4-9141-8002495C54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98D5AB-B225-4187-B3CD-848BC0CD55EA}" type="slidenum">
              <a:rPr lang="en-GB" smtClean="0"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571571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FAB623-B201-2569-B2B2-73D4EEDF6D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0BC6F7-9CE3-81D2-229F-A6B24409F1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68148B7-F6FC-7F4D-CCC9-5CDDF051CFC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466A390-ADE4-C4B9-047C-6106290859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DCC6B4-0554-4828-9813-217224F918E9}" type="datetimeFigureOut">
              <a:rPr lang="en-GB" smtClean="0"/>
              <a:t>21/12/2023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672D349-50BC-7CC3-CD75-59B09E6E06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C42D22B-1B7E-CA9B-952F-955777DFFD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98D5AB-B225-4187-B3CD-848BC0CD55EA}" type="slidenum">
              <a:rPr lang="en-GB" smtClean="0"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332888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61FDF2-A17A-166D-3FA4-1580B4A05B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E9FBE70-A05C-1359-60B5-B816793CA49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14A4F7A-D123-EE69-B59D-5E15E7A4CAB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719694F-C5D1-90C7-CA7E-1CC54F6BD6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DCC6B4-0554-4828-9813-217224F918E9}" type="datetimeFigureOut">
              <a:rPr lang="en-GB" smtClean="0"/>
              <a:t>21/12/2023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561DD56-6DA1-1B5A-6160-27080EDB8A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D38DB02-8693-204B-58A9-54E75CBAC3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98D5AB-B225-4187-B3CD-848BC0CD55EA}" type="slidenum">
              <a:rPr lang="en-GB" smtClean="0"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13026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657307F-3568-C913-E20B-10063A3F12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CCB629B-B362-3000-1777-2C3365294D4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358B085-658F-9345-2970-9B565831BD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DCC6B4-0554-4828-9813-217224F918E9}" type="datetimeFigureOut">
              <a:rPr lang="en-GB" smtClean="0"/>
              <a:t>21/12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D2DC38-5547-839C-B223-DAE678C9FC5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652866-60E3-47FF-F620-6D7960F932E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98D5AB-B225-4187-B3CD-848BC0CD55EA}" type="slidenum">
              <a:rPr lang="en-GB" smtClean="0"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668036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1C7C48-0A8E-BF03-CE55-A7F2D83D29B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32B7E4B-853E-647C-F094-1E93AA8A1F5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399669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048B15-4C00-8533-A443-47BD2A175A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/>
              <a:t>Force Trajectory of Oxygen in Ethanol</a:t>
            </a:r>
            <a:endParaRPr lang="en-GB"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7801DE02-2490-E29E-325C-394D56215C9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83967" y="1886320"/>
            <a:ext cx="6253972" cy="4300308"/>
          </a:xfrm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E72B362-DEFF-1BEC-6EC0-7E2FAF51BA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379895"/>
              </p:ext>
            </p:extLst>
          </p:nvPr>
        </p:nvGraphicFramePr>
        <p:xfrm>
          <a:off x="838201" y="3050301"/>
          <a:ext cx="2616476" cy="905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903379" imgH="313427" progId="ChemDraw.Document.6.0">
                  <p:embed/>
                </p:oleObj>
              </mc:Choice>
              <mc:Fallback>
                <p:oleObj name="CS ChemDraw Drawing" r:id="rId3" imgW="903379" imgH="313427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E72B362-DEFF-1BEC-6EC0-7E2FAF51BA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1" y="3050301"/>
                        <a:ext cx="2616476" cy="905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79116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A42D52-ABC6-DAF7-31F4-C77899E722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/>
              <a:t>Introduction to ARIMA(p, d, q)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BFBF41-E2EF-552E-76B4-CB6CFDBFBA0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200000"/>
              </a:lnSpc>
            </a:pPr>
            <a:r>
              <a:rPr lang="da-DK" dirty="0"/>
              <a:t>AR(p)</a:t>
            </a:r>
          </a:p>
          <a:p>
            <a:pPr>
              <a:lnSpc>
                <a:spcPct val="200000"/>
              </a:lnSpc>
            </a:pPr>
            <a:r>
              <a:rPr lang="da-DK" dirty="0"/>
              <a:t>MA(p)</a:t>
            </a:r>
          </a:p>
          <a:p>
            <a:pPr>
              <a:lnSpc>
                <a:spcPct val="200000"/>
              </a:lnSpc>
            </a:pPr>
            <a:r>
              <a:rPr lang="da-DK" dirty="0"/>
              <a:t>I(d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607426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A42D52-ABC6-DAF7-31F4-C77899E722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/>
              <a:t>Introduction to ARIMA(p, d, q)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BFBF41-E2EF-552E-76B4-CB6CFDBFBA0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200000"/>
              </a:lnSpc>
            </a:pPr>
            <a:r>
              <a:rPr lang="da-DK" dirty="0"/>
              <a:t>AR(p)</a:t>
            </a:r>
          </a:p>
          <a:p>
            <a:pPr>
              <a:lnSpc>
                <a:spcPct val="200000"/>
              </a:lnSpc>
            </a:pPr>
            <a:r>
              <a:rPr lang="da-DK" dirty="0"/>
              <a:t>MA(q)</a:t>
            </a:r>
          </a:p>
          <a:p>
            <a:pPr>
              <a:lnSpc>
                <a:spcPct val="200000"/>
              </a:lnSpc>
            </a:pPr>
            <a:r>
              <a:rPr lang="da-DK" dirty="0"/>
              <a:t>I(d)</a:t>
            </a:r>
            <a:endParaRPr lang="en-GB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4ACEEE8-29B4-99F6-B251-9419C844FE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45460" y="2005462"/>
            <a:ext cx="7408340" cy="14977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43853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A42D52-ABC6-DAF7-31F4-C77899E722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/>
              <a:t>Introduction to ARIMA(p, d, q)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BFBF41-E2EF-552E-76B4-CB6CFDBFBA0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200000"/>
              </a:lnSpc>
            </a:pPr>
            <a:r>
              <a:rPr lang="da-DK" dirty="0"/>
              <a:t>AR(p)</a:t>
            </a:r>
          </a:p>
          <a:p>
            <a:pPr>
              <a:lnSpc>
                <a:spcPct val="200000"/>
              </a:lnSpc>
            </a:pPr>
            <a:r>
              <a:rPr lang="da-DK" dirty="0"/>
              <a:t>MA(p)</a:t>
            </a:r>
          </a:p>
          <a:p>
            <a:pPr>
              <a:lnSpc>
                <a:spcPct val="200000"/>
              </a:lnSpc>
            </a:pPr>
            <a:r>
              <a:rPr lang="da-DK" dirty="0"/>
              <a:t>I(d)</a:t>
            </a:r>
            <a:endParaRPr lang="en-GB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4ACEEE8-29B4-99F6-B251-9419C844FE0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945460" y="2109522"/>
            <a:ext cx="7408340" cy="128965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2A5BC49-A417-B5E8-A598-C51084F5F9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1937" y="6071636"/>
            <a:ext cx="3524742" cy="257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0737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697DA6-2BE9-9868-FECD-8136483928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/>
              <a:t>ARIMA(6, 1, 4) Trained on 200 timesteps</a:t>
            </a:r>
            <a:endParaRPr lang="en-GB"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AA2BF405-5FFE-5F13-775B-558B79925AF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90079" y="1795813"/>
            <a:ext cx="6063721" cy="4586660"/>
          </a:xfr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55D7EA9-743B-3C2B-B095-B7A128FEA4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0128" y="5800998"/>
            <a:ext cx="3524742" cy="25721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653FFEE-8C74-196F-B257-65246C87D5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0128" y="6191946"/>
            <a:ext cx="4906060" cy="1905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23569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697DA6-2BE9-9868-FECD-8136483928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/>
              <a:t>ARIMA(2, 0, 0) Trained on 10 timesteps</a:t>
            </a:r>
            <a:endParaRPr lang="en-GB"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B2E129C5-9AE7-2312-82A6-D312E1523C9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898572" y="1690688"/>
            <a:ext cx="6735525" cy="5094819"/>
          </a:xfr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AA2E55D-29DB-3808-415A-082E6FFC8E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1937" y="6071636"/>
            <a:ext cx="3524742" cy="25721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7F1069F-B8E9-C966-529A-E92C393F9C2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1937" y="6397611"/>
            <a:ext cx="4734586" cy="1905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26751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270005-68ED-D520-8EE6-66E8402007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/>
              <a:t>Future Tasks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1C2A3E-1454-E187-F611-F8F168F52D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200000"/>
              </a:lnSpc>
            </a:pPr>
            <a:r>
              <a:rPr lang="da-DK" dirty="0"/>
              <a:t>Multivariate forecasting for all forces</a:t>
            </a:r>
          </a:p>
          <a:p>
            <a:pPr>
              <a:lnSpc>
                <a:spcPct val="200000"/>
              </a:lnSpc>
            </a:pPr>
            <a:r>
              <a:rPr lang="da-DK" dirty="0"/>
              <a:t>Calculate new positions of atoms</a:t>
            </a:r>
          </a:p>
          <a:p>
            <a:pPr>
              <a:lnSpc>
                <a:spcPct val="200000"/>
              </a:lnSpc>
            </a:pPr>
            <a:r>
              <a:rPr lang="da-DK" dirty="0"/>
              <a:t>Integrate with gpaw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0320509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Billede 4">
            <a:extLst>
              <a:ext uri="{FF2B5EF4-FFF2-40B4-BE49-F238E27FC236}">
                <a16:creationId xmlns:a16="http://schemas.microsoft.com/office/drawing/2014/main" id="{F9E39907-B9D7-479E-25F7-12794BAAF1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6251" y="855760"/>
            <a:ext cx="8103165" cy="53212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047562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4</TotalTime>
  <Words>111</Words>
  <Application>Microsoft Office PowerPoint</Application>
  <PresentationFormat>Widescreen</PresentationFormat>
  <Paragraphs>19</Paragraphs>
  <Slides>9</Slides>
  <Notes>0</Notes>
  <HiddenSlides>0</HiddenSlides>
  <MMClips>0</MMClips>
  <ScaleCrop>false</ScaleCrop>
  <HeadingPairs>
    <vt:vector size="8" baseType="variant">
      <vt:variant>
        <vt:lpstr>Benyttede skrifttyper</vt:lpstr>
      </vt:variant>
      <vt:variant>
        <vt:i4>3</vt:i4>
      </vt:variant>
      <vt:variant>
        <vt:lpstr>Tema</vt:lpstr>
      </vt:variant>
      <vt:variant>
        <vt:i4>1</vt:i4>
      </vt:variant>
      <vt:variant>
        <vt:lpstr>Integrerede OLE-servere</vt:lpstr>
      </vt:variant>
      <vt:variant>
        <vt:i4>1</vt:i4>
      </vt:variant>
      <vt:variant>
        <vt:lpstr>Slidetitler</vt:lpstr>
      </vt:variant>
      <vt:variant>
        <vt:i4>9</vt:i4>
      </vt:variant>
    </vt:vector>
  </HeadingPairs>
  <TitlesOfParts>
    <vt:vector size="14" baseType="lpstr">
      <vt:lpstr>Arial</vt:lpstr>
      <vt:lpstr>Calibri</vt:lpstr>
      <vt:lpstr>Calibri Light</vt:lpstr>
      <vt:lpstr>Office Theme</vt:lpstr>
      <vt:lpstr>CS ChemDraw Drawing</vt:lpstr>
      <vt:lpstr>PowerPoint-præsentation</vt:lpstr>
      <vt:lpstr>Force Trajectory of Oxygen in Ethanol</vt:lpstr>
      <vt:lpstr>Introduction to ARIMA(p, d, q)</vt:lpstr>
      <vt:lpstr>Introduction to ARIMA(p, d, q)</vt:lpstr>
      <vt:lpstr>Introduction to ARIMA(p, d, q)</vt:lpstr>
      <vt:lpstr>ARIMA(6, 1, 4) Trained on 200 timesteps</vt:lpstr>
      <vt:lpstr>ARIMA(2, 0, 0) Trained on 10 timesteps</vt:lpstr>
      <vt:lpstr>Future Tasks</vt:lpstr>
      <vt:lpstr>PowerPoint-præ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irk Nøhr Dissing</dc:creator>
  <cp:lastModifiedBy>Birk Nøhr Dissing</cp:lastModifiedBy>
  <cp:revision>2</cp:revision>
  <dcterms:created xsi:type="dcterms:W3CDTF">2023-12-20T16:02:19Z</dcterms:created>
  <dcterms:modified xsi:type="dcterms:W3CDTF">2023-12-21T10:42:34Z</dcterms:modified>
</cp:coreProperties>
</file>